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246819" w14:textId="3A570BD5" w:rsidR="00E74DA8" w:rsidRPr="00417982" w:rsidRDefault="009B57D0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Day 4B Classwork</w:t>
      </w:r>
      <w:r w:rsidR="000C5702">
        <w:rPr>
          <w:rFonts w:ascii="Arial" w:hAnsi="Arial" w:cs="Arial"/>
          <w:b/>
        </w:rPr>
        <w:tab/>
      </w:r>
      <w:r w:rsidR="000C5702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5B0A39">
        <w:rPr>
          <w:rFonts w:ascii="Arial" w:hAnsi="Arial" w:cs="Arial"/>
          <w:b/>
        </w:rPr>
        <w:t xml:space="preserve">Name </w:t>
      </w:r>
      <w:r w:rsidR="000C5702">
        <w:rPr>
          <w:rFonts w:ascii="Arial" w:hAnsi="Arial" w:cs="Arial"/>
          <w:b/>
        </w:rPr>
        <w:t>________</w:t>
      </w:r>
      <w:r w:rsidR="00E74DA8" w:rsidRPr="00417982">
        <w:rPr>
          <w:rFonts w:ascii="Arial" w:hAnsi="Arial" w:cs="Arial"/>
          <w:b/>
        </w:rPr>
        <w:t xml:space="preserve"> </w:t>
      </w:r>
    </w:p>
    <w:p w14:paraId="12B34416" w14:textId="77777777" w:rsidR="008B35E2" w:rsidRDefault="008B35E2" w:rsidP="00CF5802">
      <w:pPr>
        <w:rPr>
          <w:rFonts w:ascii="Arial" w:hAnsi="Arial" w:cs="Arial"/>
          <w:b/>
        </w:rPr>
      </w:pPr>
    </w:p>
    <w:p w14:paraId="20D3575C" w14:textId="5B5202E7" w:rsidR="00CF5802" w:rsidRPr="00B11CDE" w:rsidRDefault="00CF5802" w:rsidP="00CF5802">
      <w:pPr>
        <w:rPr>
          <w:rFonts w:ascii="Arial" w:hAnsi="Arial" w:cs="Arial"/>
        </w:rPr>
      </w:pPr>
      <w:proofErr w:type="gramStart"/>
      <w:r w:rsidRPr="00B11CDE">
        <w:rPr>
          <w:rFonts w:ascii="Arial" w:hAnsi="Arial" w:cs="Arial"/>
          <w:b/>
        </w:rPr>
        <w:t xml:space="preserve">Example </w:t>
      </w:r>
      <w:r w:rsidR="009B57D0">
        <w:rPr>
          <w:rFonts w:ascii="Arial" w:hAnsi="Arial" w:cs="Arial"/>
          <w:b/>
        </w:rPr>
        <w:t>1</w:t>
      </w:r>
      <w:r w:rsidRPr="00B11CDE">
        <w:rPr>
          <w:rFonts w:ascii="Arial" w:hAnsi="Arial" w:cs="Arial"/>
          <w:b/>
        </w:rPr>
        <w:t>.</w:t>
      </w:r>
      <w:proofErr w:type="gramEnd"/>
      <w:r w:rsidRPr="00B11CDE">
        <w:rPr>
          <w:rFonts w:ascii="Arial" w:hAnsi="Arial" w:cs="Arial"/>
        </w:rPr>
        <w:t xml:space="preserve">  Given </w:t>
      </w:r>
      <w:r w:rsidRPr="00B11CDE">
        <w:rPr>
          <w:rFonts w:ascii="Arial" w:hAnsi="Arial" w:cs="Arial"/>
          <w:position w:val="-14"/>
        </w:rPr>
        <w:object w:dxaOrig="760" w:dyaOrig="400" w14:anchorId="579543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9" o:title=""/>
          </v:shape>
          <o:OLEObject Type="Embed" ProgID="Equation.DSMT4" ShapeID="_x0000_i1025" DrawAspect="Content" ObjectID="_1577189930" r:id="rId10"/>
        </w:object>
      </w:r>
      <w:r w:rsidRPr="00B11CDE">
        <w:rPr>
          <w:rFonts w:ascii="Arial" w:hAnsi="Arial" w:cs="Arial"/>
        </w:rPr>
        <w:t xml:space="preserve"> </w:t>
      </w:r>
      <w:r w:rsidRPr="00B11CDE">
        <w:rPr>
          <w:rFonts w:ascii="Arial" w:hAnsi="Arial" w:cs="Arial"/>
          <w:position w:val="-6"/>
        </w:rPr>
        <w:object w:dxaOrig="360" w:dyaOrig="320" w14:anchorId="14488A09">
          <v:shape id="_x0000_i1026" type="#_x0000_t75" style="width:18pt;height:15.75pt" o:ole="">
            <v:imagedata r:id="rId11" o:title=""/>
          </v:shape>
          <o:OLEObject Type="Embed" ProgID="Equation.DSMT4" ShapeID="_x0000_i1026" DrawAspect="Content" ObjectID="_1577189931" r:id="rId12"/>
        </w:object>
      </w:r>
    </w:p>
    <w:p w14:paraId="66CB1559" w14:textId="77777777" w:rsidR="00CF5802" w:rsidRPr="00B11CDE" w:rsidRDefault="00CF5802" w:rsidP="00CF5802">
      <w:pPr>
        <w:numPr>
          <w:ilvl w:val="0"/>
          <w:numId w:val="21"/>
        </w:numPr>
        <w:rPr>
          <w:rFonts w:ascii="Arial" w:hAnsi="Arial" w:cs="Arial"/>
        </w:rPr>
      </w:pPr>
      <w:proofErr w:type="gramStart"/>
      <w:r w:rsidRPr="00B11CDE">
        <w:rPr>
          <w:rFonts w:ascii="Arial" w:hAnsi="Arial" w:cs="Arial"/>
        </w:rPr>
        <w:t xml:space="preserve">Graph </w:t>
      </w:r>
      <w:proofErr w:type="gramEnd"/>
      <w:r w:rsidRPr="00B11CDE">
        <w:rPr>
          <w:rFonts w:ascii="Arial" w:hAnsi="Arial" w:cs="Arial"/>
          <w:position w:val="-14"/>
        </w:rPr>
        <w:object w:dxaOrig="580" w:dyaOrig="400" w14:anchorId="3DE44227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577189932" r:id="rId14"/>
        </w:object>
      </w:r>
      <w:r w:rsidRPr="00B11CDE">
        <w:rPr>
          <w:rFonts w:ascii="Arial" w:hAnsi="Arial" w:cs="Arial"/>
        </w:rPr>
        <w:t xml:space="preserve">; give the domain, range,  </w:t>
      </w:r>
      <w:r w:rsidRPr="00B11CDE">
        <w:rPr>
          <w:rFonts w:ascii="Arial" w:hAnsi="Arial" w:cs="Arial"/>
          <w:i/>
        </w:rPr>
        <w:t>x</w:t>
      </w:r>
      <w:r w:rsidRPr="00B11CDE">
        <w:rPr>
          <w:rFonts w:ascii="Arial" w:hAnsi="Arial" w:cs="Arial"/>
        </w:rPr>
        <w:t xml:space="preserve"> and</w:t>
      </w:r>
      <w:r w:rsidRPr="00B11CDE">
        <w:rPr>
          <w:rFonts w:ascii="Arial" w:hAnsi="Arial" w:cs="Arial"/>
          <w:i/>
        </w:rPr>
        <w:t xml:space="preserve"> y</w:t>
      </w:r>
      <w:r w:rsidRPr="00B11CDE">
        <w:rPr>
          <w:rFonts w:ascii="Arial" w:hAnsi="Arial" w:cs="Arial"/>
        </w:rPr>
        <w:t xml:space="preserve"> intercepts, and asymptote.</w:t>
      </w:r>
    </w:p>
    <w:p w14:paraId="17FEE8A0" w14:textId="77777777" w:rsidR="00CF5802" w:rsidRPr="00B11CDE" w:rsidRDefault="00CF5802" w:rsidP="00CF5802">
      <w:pPr>
        <w:numPr>
          <w:ilvl w:val="0"/>
          <w:numId w:val="21"/>
        </w:numPr>
        <w:rPr>
          <w:rFonts w:ascii="Arial" w:hAnsi="Arial" w:cs="Arial"/>
          <w:noProof/>
        </w:rPr>
      </w:pPr>
      <w:r w:rsidRPr="00B11CDE">
        <w:rPr>
          <w:rFonts w:ascii="Arial" w:hAnsi="Arial" w:cs="Arial"/>
        </w:rPr>
        <w:t xml:space="preserve">Find </w:t>
      </w:r>
      <w:r w:rsidRPr="00B11CDE">
        <w:rPr>
          <w:rFonts w:ascii="Arial" w:hAnsi="Arial" w:cs="Arial"/>
          <w:position w:val="-14"/>
        </w:rPr>
        <w:object w:dxaOrig="740" w:dyaOrig="400" w14:anchorId="78CAA58F">
          <v:shape id="_x0000_i1028" type="#_x0000_t75" style="width:36.75pt;height:20.25pt" o:ole="">
            <v:imagedata r:id="rId15" o:title=""/>
          </v:shape>
          <o:OLEObject Type="Embed" ProgID="Equation.DSMT4" ShapeID="_x0000_i1028" DrawAspect="Content" ObjectID="_1577189933" r:id="rId16"/>
        </w:object>
      </w:r>
    </w:p>
    <w:p w14:paraId="292F0E2E" w14:textId="77777777" w:rsidR="00CF5802" w:rsidRPr="00B11CDE" w:rsidRDefault="00CF5802" w:rsidP="00CF5802">
      <w:pPr>
        <w:numPr>
          <w:ilvl w:val="0"/>
          <w:numId w:val="21"/>
        </w:numPr>
        <w:rPr>
          <w:rFonts w:ascii="Arial" w:hAnsi="Arial" w:cs="Arial"/>
          <w:noProof/>
        </w:rPr>
      </w:pPr>
      <w:proofErr w:type="gramStart"/>
      <w:r w:rsidRPr="00B11CDE">
        <w:rPr>
          <w:rFonts w:ascii="Arial" w:hAnsi="Arial" w:cs="Arial"/>
        </w:rPr>
        <w:t xml:space="preserve">Graph </w:t>
      </w:r>
      <w:proofErr w:type="gramEnd"/>
      <w:r w:rsidRPr="00B11CDE">
        <w:rPr>
          <w:rFonts w:ascii="Arial" w:hAnsi="Arial" w:cs="Arial"/>
          <w:position w:val="-14"/>
        </w:rPr>
        <w:object w:dxaOrig="740" w:dyaOrig="400" w14:anchorId="113E6586">
          <v:shape id="_x0000_i1029" type="#_x0000_t75" style="width:36.75pt;height:20.25pt" o:ole="">
            <v:imagedata r:id="rId17" o:title=""/>
          </v:shape>
          <o:OLEObject Type="Embed" ProgID="Equation.DSMT4" ShapeID="_x0000_i1029" DrawAspect="Content" ObjectID="_1577189934" r:id="rId18"/>
        </w:object>
      </w:r>
      <w:r w:rsidRPr="00B11CDE">
        <w:rPr>
          <w:rFonts w:ascii="Arial" w:hAnsi="Arial" w:cs="Arial"/>
        </w:rPr>
        <w:t>; give the domain, range and asymptote.</w:t>
      </w:r>
    </w:p>
    <w:p w14:paraId="33AD1A1E" w14:textId="20BABDE3" w:rsidR="00CF5802" w:rsidRPr="00B11CDE" w:rsidRDefault="008B35E2" w:rsidP="00CF5802">
      <w:pPr>
        <w:rPr>
          <w:rFonts w:ascii="Arial" w:hAnsi="Arial" w:cs="Arial"/>
          <w:noProof/>
        </w:rPr>
      </w:pPr>
      <w:r w:rsidRPr="00B11CDE">
        <w:rPr>
          <w:rFonts w:ascii="Arial" w:hAnsi="Arial" w:cs="Arial"/>
        </w:rPr>
        <w:object w:dxaOrig="5160" w:dyaOrig="4275" w14:anchorId="21C981D9">
          <v:shape id="_x0000_i1030" type="#_x0000_t75" style="width:188.25pt;height:155.25pt" o:ole="">
            <v:imagedata r:id="rId19" o:title=""/>
          </v:shape>
          <o:OLEObject Type="Embed" ProgID="GraphFile" ShapeID="_x0000_i1030" DrawAspect="Content" ObjectID="_1577189935" r:id="rId20"/>
        </w:object>
      </w:r>
    </w:p>
    <w:p w14:paraId="1C966D15" w14:textId="77777777" w:rsidR="00CF5802" w:rsidRDefault="00CF5802" w:rsidP="00CF5802">
      <w:pPr>
        <w:outlineLvl w:val="3"/>
        <w:rPr>
          <w:rFonts w:ascii="Arial" w:hAnsi="Arial" w:cs="Arial"/>
          <w:b/>
        </w:rPr>
      </w:pPr>
    </w:p>
    <w:p w14:paraId="5C8E56F2" w14:textId="648522A2" w:rsidR="00CF5802" w:rsidRDefault="00CF5802" w:rsidP="00CF5802">
      <w:pPr>
        <w:outlineLvl w:val="3"/>
        <w:rPr>
          <w:rFonts w:ascii="Arial" w:hAnsi="Arial" w:cs="Arial"/>
        </w:rPr>
      </w:pPr>
      <w:proofErr w:type="gramStart"/>
      <w:r w:rsidRPr="00B11CDE">
        <w:rPr>
          <w:rFonts w:ascii="Arial" w:hAnsi="Arial" w:cs="Arial"/>
          <w:b/>
        </w:rPr>
        <w:t xml:space="preserve">Example </w:t>
      </w:r>
      <w:r w:rsidR="009B57D0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>.</w:t>
      </w:r>
      <w:proofErr w:type="gramEnd"/>
      <w:r w:rsidRPr="00B11CDE">
        <w:rPr>
          <w:rFonts w:ascii="Arial" w:hAnsi="Arial" w:cs="Arial"/>
        </w:rPr>
        <w:t xml:space="preserve">   </w:t>
      </w:r>
      <w:proofErr w:type="gramStart"/>
      <w:r w:rsidRPr="00B11CDE">
        <w:rPr>
          <w:rFonts w:ascii="Arial" w:hAnsi="Arial" w:cs="Arial"/>
        </w:rPr>
        <w:t>Graph</w:t>
      </w:r>
      <w:r w:rsidRPr="00B11CDE">
        <w:rPr>
          <w:rFonts w:ascii="Arial" w:hAnsi="Arial" w:cs="Arial"/>
          <w:position w:val="-10"/>
        </w:rPr>
        <w:object w:dxaOrig="1700" w:dyaOrig="320" w14:anchorId="4A873633">
          <v:shape id="_x0000_i1031" type="#_x0000_t75" style="width:84.75pt;height:15.75pt" o:ole="">
            <v:imagedata r:id="rId21" o:title=""/>
          </v:shape>
          <o:OLEObject Type="Embed" ProgID="Equation.DSMT4" ShapeID="_x0000_i1031" DrawAspect="Content" ObjectID="_1577189936" r:id="rId22"/>
        </w:object>
      </w:r>
      <w:r w:rsidRPr="00B11CDE">
        <w:rPr>
          <w:rFonts w:ascii="Arial" w:hAnsi="Arial" w:cs="Arial"/>
        </w:rPr>
        <w:t>.</w:t>
      </w:r>
      <w:proofErr w:type="gramEnd"/>
      <w:r w:rsidRPr="00B11CDE">
        <w:rPr>
          <w:rFonts w:ascii="Arial" w:hAnsi="Arial" w:cs="Arial"/>
        </w:rPr>
        <w:t xml:space="preserve">  Give the domain, range</w:t>
      </w:r>
      <w:proofErr w:type="gramStart"/>
      <w:r w:rsidRPr="00B11CDE">
        <w:rPr>
          <w:rFonts w:ascii="Arial" w:hAnsi="Arial" w:cs="Arial"/>
        </w:rPr>
        <w:t xml:space="preserve">,  </w:t>
      </w:r>
      <w:r w:rsidRPr="00B11CDE">
        <w:rPr>
          <w:rFonts w:ascii="Arial" w:hAnsi="Arial" w:cs="Arial"/>
          <w:i/>
        </w:rPr>
        <w:t>x</w:t>
      </w:r>
      <w:proofErr w:type="gramEnd"/>
      <w:r w:rsidRPr="00B11CDE">
        <w:rPr>
          <w:rFonts w:ascii="Arial" w:hAnsi="Arial" w:cs="Arial"/>
        </w:rPr>
        <w:t xml:space="preserve"> and</w:t>
      </w:r>
      <w:r w:rsidRPr="00B11CDE">
        <w:rPr>
          <w:rFonts w:ascii="Arial" w:hAnsi="Arial" w:cs="Arial"/>
          <w:i/>
        </w:rPr>
        <w:t xml:space="preserve"> y</w:t>
      </w:r>
      <w:r w:rsidRPr="00B11CDE">
        <w:rPr>
          <w:rFonts w:ascii="Arial" w:hAnsi="Arial" w:cs="Arial"/>
        </w:rPr>
        <w:t xml:space="preserve"> intercepts, and asymptote.  </w:t>
      </w:r>
    </w:p>
    <w:p w14:paraId="5BAA67D1" w14:textId="064535D9" w:rsidR="00CF5802" w:rsidRPr="00B11CDE" w:rsidRDefault="008B35E2" w:rsidP="00CF5802">
      <w:pPr>
        <w:outlineLvl w:val="3"/>
        <w:rPr>
          <w:rFonts w:ascii="Arial" w:hAnsi="Arial" w:cs="Arial"/>
        </w:rPr>
      </w:pPr>
      <w:r w:rsidRPr="00B11CDE">
        <w:rPr>
          <w:rFonts w:ascii="Arial" w:hAnsi="Arial" w:cs="Arial"/>
        </w:rPr>
        <w:object w:dxaOrig="5160" w:dyaOrig="4275" w14:anchorId="40373099">
          <v:shape id="_x0000_i1032" type="#_x0000_t75" style="width:198pt;height:165pt" o:ole="">
            <v:imagedata r:id="rId19" o:title=""/>
          </v:shape>
          <o:OLEObject Type="Embed" ProgID="GraphFile" ShapeID="_x0000_i1032" DrawAspect="Content" ObjectID="_1577189937" r:id="rId23"/>
        </w:object>
      </w:r>
      <w:bookmarkStart w:id="0" w:name="_GoBack"/>
      <w:bookmarkEnd w:id="0"/>
    </w:p>
    <w:p w14:paraId="0CD9856E" w14:textId="77777777" w:rsidR="008B35E2" w:rsidRPr="00214207" w:rsidRDefault="008B35E2" w:rsidP="009B57D0">
      <w:pPr>
        <w:shd w:val="clear" w:color="auto" w:fill="FFFFFF"/>
        <w:tabs>
          <w:tab w:val="left" w:pos="3091"/>
          <w:tab w:val="left" w:pos="6072"/>
        </w:tabs>
        <w:spacing w:before="58" w:line="494" w:lineRule="exact"/>
        <w:ind w:right="124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G</w:t>
      </w:r>
      <w:r w:rsidRPr="00214207">
        <w:rPr>
          <w:b/>
          <w:bCs/>
          <w:sz w:val="22"/>
          <w:szCs w:val="22"/>
        </w:rPr>
        <w:t xml:space="preserve">raph each function. </w:t>
      </w:r>
      <w:r>
        <w:rPr>
          <w:b/>
          <w:bCs/>
          <w:sz w:val="22"/>
          <w:szCs w:val="22"/>
        </w:rPr>
        <w:t>Give the domain, range, x- and y-intercepts and asymptote.</w:t>
      </w:r>
    </w:p>
    <w:p w14:paraId="3685392D" w14:textId="77777777" w:rsidR="008B35E2" w:rsidRPr="00214207" w:rsidRDefault="008B35E2" w:rsidP="008B35E2">
      <w:pPr>
        <w:shd w:val="clear" w:color="auto" w:fill="FFFFFF"/>
        <w:tabs>
          <w:tab w:val="left" w:pos="3091"/>
          <w:tab w:val="left" w:pos="4680"/>
        </w:tabs>
        <w:ind w:left="245" w:right="850" w:hanging="130"/>
      </w:pPr>
    </w:p>
    <w:p w14:paraId="0712A2E9" w14:textId="707E6947" w:rsidR="008B35E2" w:rsidRPr="00214207" w:rsidRDefault="008B35E2" w:rsidP="008B35E2">
      <w:pPr>
        <w:shd w:val="clear" w:color="auto" w:fill="FFFFFF"/>
        <w:tabs>
          <w:tab w:val="left" w:pos="3091"/>
          <w:tab w:val="left" w:pos="4680"/>
        </w:tabs>
        <w:ind w:left="245" w:right="850" w:hanging="130"/>
      </w:pPr>
      <w:r w:rsidRPr="00214207">
        <w:rPr>
          <w:b/>
          <w:bCs/>
        </w:rPr>
        <w:t xml:space="preserve">1. </w:t>
      </w:r>
      <w:r w:rsidRPr="005D3FC6">
        <w:rPr>
          <w:b/>
          <w:bCs/>
          <w:position w:val="-10"/>
        </w:rPr>
        <w:object w:dxaOrig="1020" w:dyaOrig="340" w14:anchorId="232A1EDE">
          <v:shape id="_x0000_i1033" type="#_x0000_t75" style="width:51pt;height:17.25pt" o:ole="">
            <v:imagedata r:id="rId24" o:title=""/>
          </v:shape>
          <o:OLEObject Type="Embed" ProgID="Equation.DSMT4" ShapeID="_x0000_i1033" DrawAspect="Content" ObjectID="_1577189938" r:id="rId25"/>
        </w:object>
      </w:r>
      <w:r w:rsidRPr="00214207">
        <w:rPr>
          <w:i/>
          <w:iCs/>
        </w:rPr>
        <w:tab/>
      </w:r>
      <w:r>
        <w:rPr>
          <w:i/>
          <w:iCs/>
        </w:rPr>
        <w:tab/>
      </w:r>
      <w:r w:rsidR="009B57D0">
        <w:rPr>
          <w:b/>
          <w:bCs/>
        </w:rPr>
        <w:t>2</w:t>
      </w:r>
      <w:r w:rsidRPr="00214207">
        <w:rPr>
          <w:b/>
          <w:bCs/>
        </w:rPr>
        <w:t>.</w:t>
      </w:r>
      <m:oMath>
        <m:r>
          <m:rPr>
            <m:sty m:val="bi"/>
          </m:rPr>
          <w:rPr>
            <w:rFonts w:ascii="Cambria Math" w:hAnsi="Cambria Math"/>
          </w:rPr>
          <m:t>y=(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)</m:t>
            </m:r>
          </m:e>
          <m:sup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2</m:t>
                </m:r>
              </m:e>
            </m:d>
          </m:sup>
        </m:sSup>
        <m:r>
          <m:rPr>
            <m:sty m:val="bi"/>
          </m:rPr>
          <w:rPr>
            <w:rFonts w:ascii="Cambria Math" w:hAnsi="Cambria Math"/>
          </w:rPr>
          <m:t>+3</m:t>
        </m:r>
      </m:oMath>
      <w:r w:rsidRPr="00214207">
        <w:rPr>
          <w:i/>
          <w:iCs/>
        </w:rPr>
        <w:tab/>
      </w:r>
    </w:p>
    <w:p w14:paraId="7100805C" w14:textId="77777777" w:rsidR="008B35E2" w:rsidRPr="002E5A0A" w:rsidRDefault="008B35E2" w:rsidP="008B35E2">
      <w:pPr>
        <w:shd w:val="clear" w:color="auto" w:fill="FFFFFF"/>
        <w:tabs>
          <w:tab w:val="left" w:pos="4770"/>
        </w:tabs>
        <w:ind w:left="130"/>
        <w:rPr>
          <w:b/>
          <w:bCs/>
        </w:rPr>
        <w:sectPr w:rsidR="008B35E2" w:rsidRPr="002E5A0A" w:rsidSect="008B35E2">
          <w:pgSz w:w="11909" w:h="16834"/>
          <w:pgMar w:top="1059" w:right="1873" w:bottom="360" w:left="990" w:header="720" w:footer="720" w:gutter="0"/>
          <w:cols w:space="60"/>
          <w:noEndnote/>
        </w:sectPr>
      </w:pPr>
      <w:r>
        <w:object w:dxaOrig="4425" w:dyaOrig="4590" w14:anchorId="65059533">
          <v:shape id="_x0000_i1034" type="#_x0000_t75" style="width:197.25pt;height:204pt" o:ole="">
            <v:imagedata r:id="rId26" o:title=""/>
          </v:shape>
          <o:OLEObject Type="Embed" ProgID="GraphFile" ShapeID="_x0000_i1034" DrawAspect="Content" ObjectID="_1577189939" r:id="rId27"/>
        </w:object>
      </w:r>
      <w:r>
        <w:tab/>
      </w:r>
      <w:r>
        <w:object w:dxaOrig="4425" w:dyaOrig="4590" w14:anchorId="2239AA15">
          <v:shape id="_x0000_i1035" type="#_x0000_t75" style="width:197.25pt;height:204pt" o:ole="">
            <v:imagedata r:id="rId26" o:title=""/>
          </v:shape>
          <o:OLEObject Type="Embed" ProgID="GraphFile" ShapeID="_x0000_i1035" DrawAspect="Content" ObjectID="_1577189940" r:id="rId28"/>
        </w:object>
      </w:r>
    </w:p>
    <w:p w14:paraId="6E1501D5" w14:textId="52ED5774" w:rsidR="00CF5802" w:rsidRDefault="009B57D0" w:rsidP="00CF5802">
      <w:r>
        <w:lastRenderedPageBreak/>
        <w:t>For 3 and 4</w:t>
      </w:r>
      <w:r w:rsidR="00CF5802">
        <w:t>: Graph the function; give the domain, range, intercepts and asymptote of each.</w:t>
      </w:r>
    </w:p>
    <w:p w14:paraId="36F4304E" w14:textId="54A28BD3" w:rsidR="00CF5802" w:rsidRDefault="009B57D0" w:rsidP="00CF5802">
      <w:r>
        <w:t>3</w:t>
      </w:r>
      <w:r w:rsidR="00CF5802">
        <w:t xml:space="preserve">.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  <m:r>
          <w:rPr>
            <w:rFonts w:ascii="Cambria Math" w:hAnsi="Cambria Math"/>
          </w:rPr>
          <m:t>+1</m:t>
        </m:r>
      </m:oMath>
      <w:r w:rsidR="00CF5802">
        <w:tab/>
      </w:r>
      <w:r>
        <w:tab/>
      </w:r>
      <w:r>
        <w:tab/>
      </w:r>
      <w:r>
        <w:tab/>
        <w:t>4</w:t>
      </w:r>
      <w:r w:rsidR="00CF5802">
        <w:t xml:space="preserve">.  </w:t>
      </w:r>
      <w:r>
        <w:t xml:space="preserve">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  <m:r>
          <w:rPr>
            <w:rFonts w:ascii="Cambria Math" w:hAnsi="Cambria Math"/>
          </w:rPr>
          <m:t>-4</m:t>
        </m:r>
      </m:oMath>
      <w:r w:rsidR="00CF5802">
        <w:t xml:space="preserve">.  </w:t>
      </w:r>
    </w:p>
    <w:p w14:paraId="50EDF7C7" w14:textId="77777777" w:rsidR="00CF5802" w:rsidRDefault="00CF5802" w:rsidP="00CF5802"/>
    <w:p w14:paraId="54476628" w14:textId="77777777" w:rsidR="00CF5802" w:rsidRDefault="00CF5802" w:rsidP="00CF5802"/>
    <w:p w14:paraId="5226F6B4" w14:textId="77777777" w:rsidR="00CF5802" w:rsidRDefault="00CF5802" w:rsidP="00CF5802"/>
    <w:p w14:paraId="3BD33FFE" w14:textId="77777777" w:rsidR="00CF5802" w:rsidRDefault="00B53400" w:rsidP="00CF5802">
      <w:r>
        <w:rPr>
          <w:noProof/>
        </w:rPr>
        <w:pict w14:anchorId="6AC16F85">
          <v:shape id="_x0000_s1031" type="#_x0000_t75" style="position:absolute;margin-left:260.25pt;margin-top:11.8pt;width:225.85pt;height:201.15pt;z-index:-251615232">
            <v:imagedata r:id="rId29" o:title=""/>
          </v:shape>
          <o:OLEObject Type="Embed" ProgID="GraphFile" ShapeID="_x0000_s1031" DrawAspect="Content" ObjectID="_1577189941" r:id="rId30"/>
        </w:pict>
      </w:r>
      <w:r>
        <w:rPr>
          <w:noProof/>
        </w:rPr>
        <w:pict w14:anchorId="19E03B4D">
          <v:shape id="_x0000_s1030" type="#_x0000_t75" style="position:absolute;margin-left:-2.25pt;margin-top:11.8pt;width:225.85pt;height:201.15pt;z-index:-251616256">
            <v:imagedata r:id="rId29" o:title=""/>
          </v:shape>
          <o:OLEObject Type="Embed" ProgID="GraphFile" ShapeID="_x0000_s1030" DrawAspect="Content" ObjectID="_1577189942" r:id="rId31"/>
        </w:pict>
      </w:r>
    </w:p>
    <w:p w14:paraId="324ABCA1" w14:textId="77777777" w:rsidR="00CF5802" w:rsidRDefault="00CF5802" w:rsidP="00CF5802"/>
    <w:p w14:paraId="78333FA8" w14:textId="77777777" w:rsidR="00CF5802" w:rsidRDefault="00CF5802" w:rsidP="00CF5802"/>
    <w:p w14:paraId="611E01B2" w14:textId="77777777" w:rsidR="00CF5802" w:rsidRDefault="00CF5802" w:rsidP="00CF5802"/>
    <w:p w14:paraId="5733F8A2" w14:textId="77777777" w:rsidR="00CF5802" w:rsidRDefault="00CF5802" w:rsidP="00CF5802"/>
    <w:p w14:paraId="7FD63910" w14:textId="77777777" w:rsidR="00CF5802" w:rsidRDefault="00CF5802" w:rsidP="00CF5802"/>
    <w:p w14:paraId="58580F53" w14:textId="77777777" w:rsidR="00CF5802" w:rsidRDefault="00CF5802" w:rsidP="00CF5802"/>
    <w:p w14:paraId="4550CE60" w14:textId="77777777" w:rsidR="00CF5802" w:rsidRDefault="00CF5802" w:rsidP="00CF5802"/>
    <w:p w14:paraId="480A0FF1" w14:textId="77777777" w:rsidR="00CF5802" w:rsidRDefault="00CF5802" w:rsidP="00CF5802"/>
    <w:p w14:paraId="45126CF0" w14:textId="77777777" w:rsidR="00CF5802" w:rsidRDefault="00CF5802" w:rsidP="00CF5802"/>
    <w:p w14:paraId="6EEA0B9A" w14:textId="77777777" w:rsidR="00CF5802" w:rsidRDefault="00CF5802" w:rsidP="00CF5802"/>
    <w:p w14:paraId="23CBF9AD" w14:textId="77777777" w:rsidR="00CF5802" w:rsidRDefault="00CF5802" w:rsidP="00CF5802"/>
    <w:p w14:paraId="63361685" w14:textId="77777777" w:rsidR="00CF5802" w:rsidRDefault="00CF5802" w:rsidP="00CF5802"/>
    <w:p w14:paraId="2D0AE0C2" w14:textId="77777777" w:rsidR="00CF5802" w:rsidRDefault="00CF5802" w:rsidP="00CF5802"/>
    <w:p w14:paraId="155D304C" w14:textId="77777777" w:rsidR="00CF5802" w:rsidRDefault="00CF5802" w:rsidP="00CF5802"/>
    <w:p w14:paraId="33128177" w14:textId="77777777" w:rsidR="00CF5802" w:rsidRDefault="00CF5802" w:rsidP="00CF5802"/>
    <w:p w14:paraId="67FD925D" w14:textId="77777777" w:rsidR="00CF5802" w:rsidRDefault="00CF5802" w:rsidP="00CF5802"/>
    <w:p w14:paraId="05E4D55A" w14:textId="77777777" w:rsidR="00CF5802" w:rsidRDefault="00CF5802" w:rsidP="00CF5802"/>
    <w:sectPr w:rsidR="00CF5802" w:rsidSect="000C5702">
      <w:footerReference w:type="default" r:id="rId3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1252F1" w14:textId="77777777" w:rsidR="00B53400" w:rsidRDefault="00B53400" w:rsidP="00C82011">
      <w:r>
        <w:separator/>
      </w:r>
    </w:p>
  </w:endnote>
  <w:endnote w:type="continuationSeparator" w:id="0">
    <w:p w14:paraId="788F5C0D" w14:textId="77777777" w:rsidR="00B53400" w:rsidRDefault="00B53400" w:rsidP="00C820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C35DA4" w14:textId="77777777" w:rsidR="00331C24" w:rsidRDefault="00331C24" w:rsidP="00C82011">
    <w:pPr>
      <w:pStyle w:val="Footer"/>
      <w:tabs>
        <w:tab w:val="clear" w:pos="4680"/>
        <w:tab w:val="clear" w:pos="9360"/>
        <w:tab w:val="left" w:pos="3084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85FAC5" w14:textId="77777777" w:rsidR="00B53400" w:rsidRDefault="00B53400" w:rsidP="00C82011">
      <w:r>
        <w:separator/>
      </w:r>
    </w:p>
  </w:footnote>
  <w:footnote w:type="continuationSeparator" w:id="0">
    <w:p w14:paraId="38F48747" w14:textId="77777777" w:rsidR="00B53400" w:rsidRDefault="00B53400" w:rsidP="00C820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12ACB"/>
    <w:multiLevelType w:val="hybridMultilevel"/>
    <w:tmpl w:val="F112F4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B2788"/>
    <w:multiLevelType w:val="hybridMultilevel"/>
    <w:tmpl w:val="F3C0A9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725B3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D07678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57EAE"/>
    <w:multiLevelType w:val="hybridMultilevel"/>
    <w:tmpl w:val="F4003BEE"/>
    <w:lvl w:ilvl="0" w:tplc="A872A7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ED5F69"/>
    <w:multiLevelType w:val="hybridMultilevel"/>
    <w:tmpl w:val="57B65DFE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4320F5"/>
    <w:multiLevelType w:val="hybridMultilevel"/>
    <w:tmpl w:val="CE1A5A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B71B78"/>
    <w:multiLevelType w:val="hybridMultilevel"/>
    <w:tmpl w:val="AA004BA0"/>
    <w:lvl w:ilvl="0" w:tplc="3B1282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FE305F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384AEA"/>
    <w:multiLevelType w:val="hybridMultilevel"/>
    <w:tmpl w:val="3CE6C7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B4F73"/>
    <w:multiLevelType w:val="hybridMultilevel"/>
    <w:tmpl w:val="1F02D16C"/>
    <w:lvl w:ilvl="0" w:tplc="8A78AA6A">
      <w:start w:val="1"/>
      <w:numFmt w:val="lowerLetter"/>
      <w:lvlText w:val="%1)"/>
      <w:lvlJc w:val="left"/>
      <w:pPr>
        <w:tabs>
          <w:tab w:val="num" w:pos="1125"/>
        </w:tabs>
        <w:ind w:left="1125" w:hanging="7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E33EEB"/>
    <w:multiLevelType w:val="hybridMultilevel"/>
    <w:tmpl w:val="B08A51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4A25D7"/>
    <w:multiLevelType w:val="hybridMultilevel"/>
    <w:tmpl w:val="CC8CC9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C03539"/>
    <w:multiLevelType w:val="hybridMultilevel"/>
    <w:tmpl w:val="15F853A4"/>
    <w:lvl w:ilvl="0" w:tplc="000F0409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CAA1446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E73A5F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085655"/>
    <w:multiLevelType w:val="hybridMultilevel"/>
    <w:tmpl w:val="E48097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907C2C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2F0E6C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A12347"/>
    <w:multiLevelType w:val="hybridMultilevel"/>
    <w:tmpl w:val="05D04910"/>
    <w:lvl w:ilvl="0" w:tplc="000F0409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DFD5142"/>
    <w:multiLevelType w:val="hybridMultilevel"/>
    <w:tmpl w:val="34843662"/>
    <w:lvl w:ilvl="0" w:tplc="12E0575E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9B23EC"/>
    <w:multiLevelType w:val="hybridMultilevel"/>
    <w:tmpl w:val="D8B09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13"/>
  </w:num>
  <w:num w:numId="4">
    <w:abstractNumId w:val="9"/>
  </w:num>
  <w:num w:numId="5">
    <w:abstractNumId w:val="0"/>
  </w:num>
  <w:num w:numId="6">
    <w:abstractNumId w:val="1"/>
  </w:num>
  <w:num w:numId="7">
    <w:abstractNumId w:val="16"/>
  </w:num>
  <w:num w:numId="8">
    <w:abstractNumId w:val="6"/>
  </w:num>
  <w:num w:numId="9">
    <w:abstractNumId w:val="14"/>
  </w:num>
  <w:num w:numId="10">
    <w:abstractNumId w:val="18"/>
  </w:num>
  <w:num w:numId="11">
    <w:abstractNumId w:val="15"/>
  </w:num>
  <w:num w:numId="12">
    <w:abstractNumId w:val="8"/>
  </w:num>
  <w:num w:numId="13">
    <w:abstractNumId w:val="4"/>
  </w:num>
  <w:num w:numId="14">
    <w:abstractNumId w:val="21"/>
  </w:num>
  <w:num w:numId="15">
    <w:abstractNumId w:val="11"/>
  </w:num>
  <w:num w:numId="16">
    <w:abstractNumId w:val="17"/>
  </w:num>
  <w:num w:numId="17">
    <w:abstractNumId w:val="2"/>
  </w:num>
  <w:num w:numId="18">
    <w:abstractNumId w:val="3"/>
  </w:num>
  <w:num w:numId="19">
    <w:abstractNumId w:val="12"/>
  </w:num>
  <w:num w:numId="20">
    <w:abstractNumId w:val="7"/>
  </w:num>
  <w:num w:numId="21">
    <w:abstractNumId w:val="10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C69"/>
    <w:rsid w:val="00006E63"/>
    <w:rsid w:val="0008733D"/>
    <w:rsid w:val="00097DD5"/>
    <w:rsid w:val="000A1AD1"/>
    <w:rsid w:val="000B3713"/>
    <w:rsid w:val="000B4775"/>
    <w:rsid w:val="000C5702"/>
    <w:rsid w:val="000E6C7B"/>
    <w:rsid w:val="0022127B"/>
    <w:rsid w:val="002244B4"/>
    <w:rsid w:val="002572C6"/>
    <w:rsid w:val="002B1CD8"/>
    <w:rsid w:val="002B37C2"/>
    <w:rsid w:val="002E3B67"/>
    <w:rsid w:val="002E3C69"/>
    <w:rsid w:val="002E7673"/>
    <w:rsid w:val="00331C24"/>
    <w:rsid w:val="003878D3"/>
    <w:rsid w:val="003A12A9"/>
    <w:rsid w:val="003B2141"/>
    <w:rsid w:val="00403620"/>
    <w:rsid w:val="00417982"/>
    <w:rsid w:val="00430E80"/>
    <w:rsid w:val="00452994"/>
    <w:rsid w:val="0047250D"/>
    <w:rsid w:val="004C5FEF"/>
    <w:rsid w:val="004D6AC3"/>
    <w:rsid w:val="005753EB"/>
    <w:rsid w:val="005B0A39"/>
    <w:rsid w:val="00612012"/>
    <w:rsid w:val="00653C23"/>
    <w:rsid w:val="00666777"/>
    <w:rsid w:val="006830F1"/>
    <w:rsid w:val="00696328"/>
    <w:rsid w:val="00725A65"/>
    <w:rsid w:val="007A4638"/>
    <w:rsid w:val="007C22F4"/>
    <w:rsid w:val="008007F9"/>
    <w:rsid w:val="00800F27"/>
    <w:rsid w:val="0083532A"/>
    <w:rsid w:val="00843855"/>
    <w:rsid w:val="00877F0E"/>
    <w:rsid w:val="008B35E2"/>
    <w:rsid w:val="008C1C6C"/>
    <w:rsid w:val="00932637"/>
    <w:rsid w:val="0094303A"/>
    <w:rsid w:val="00977C3A"/>
    <w:rsid w:val="00996DC3"/>
    <w:rsid w:val="009A0484"/>
    <w:rsid w:val="009A3B83"/>
    <w:rsid w:val="009B57D0"/>
    <w:rsid w:val="009F600F"/>
    <w:rsid w:val="00A00EB3"/>
    <w:rsid w:val="00A37E1F"/>
    <w:rsid w:val="00A52BF2"/>
    <w:rsid w:val="00A55C14"/>
    <w:rsid w:val="00A77F03"/>
    <w:rsid w:val="00A84BB8"/>
    <w:rsid w:val="00B40236"/>
    <w:rsid w:val="00B53400"/>
    <w:rsid w:val="00B62EF1"/>
    <w:rsid w:val="00BC3EC1"/>
    <w:rsid w:val="00C20F90"/>
    <w:rsid w:val="00C24DA0"/>
    <w:rsid w:val="00C27565"/>
    <w:rsid w:val="00C5104F"/>
    <w:rsid w:val="00C82011"/>
    <w:rsid w:val="00CE075D"/>
    <w:rsid w:val="00CE6A9C"/>
    <w:rsid w:val="00CF5802"/>
    <w:rsid w:val="00D21A5A"/>
    <w:rsid w:val="00D9717A"/>
    <w:rsid w:val="00DB45A8"/>
    <w:rsid w:val="00DB7ABE"/>
    <w:rsid w:val="00DD4345"/>
    <w:rsid w:val="00DE3405"/>
    <w:rsid w:val="00E12005"/>
    <w:rsid w:val="00E46340"/>
    <w:rsid w:val="00E74DA8"/>
    <w:rsid w:val="00EA33FA"/>
    <w:rsid w:val="00EC1634"/>
    <w:rsid w:val="00EC4693"/>
    <w:rsid w:val="00F03A16"/>
    <w:rsid w:val="00F16B1A"/>
    <w:rsid w:val="00F87119"/>
    <w:rsid w:val="00FE7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241F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893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3878D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308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7134B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A33FA"/>
    <w:pPr>
      <w:ind w:left="720"/>
    </w:pPr>
  </w:style>
  <w:style w:type="character" w:customStyle="1" w:styleId="Heading3Char">
    <w:name w:val="Heading 3 Char"/>
    <w:link w:val="Heading3"/>
    <w:uiPriority w:val="9"/>
    <w:rsid w:val="003878D3"/>
    <w:rPr>
      <w:b/>
      <w:bCs/>
      <w:sz w:val="27"/>
      <w:szCs w:val="27"/>
    </w:rPr>
  </w:style>
  <w:style w:type="character" w:customStyle="1" w:styleId="apple-converted-space">
    <w:name w:val="apple-converted-space"/>
    <w:rsid w:val="003878D3"/>
  </w:style>
  <w:style w:type="paragraph" w:styleId="Header">
    <w:name w:val="header"/>
    <w:basedOn w:val="Normal"/>
    <w:link w:val="HeaderChar"/>
    <w:uiPriority w:val="99"/>
    <w:unhideWhenUsed/>
    <w:rsid w:val="00C8201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8201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201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82011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963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3E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E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893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3878D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308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7134B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A33FA"/>
    <w:pPr>
      <w:ind w:left="720"/>
    </w:pPr>
  </w:style>
  <w:style w:type="character" w:customStyle="1" w:styleId="Heading3Char">
    <w:name w:val="Heading 3 Char"/>
    <w:link w:val="Heading3"/>
    <w:uiPriority w:val="9"/>
    <w:rsid w:val="003878D3"/>
    <w:rPr>
      <w:b/>
      <w:bCs/>
      <w:sz w:val="27"/>
      <w:szCs w:val="27"/>
    </w:rPr>
  </w:style>
  <w:style w:type="character" w:customStyle="1" w:styleId="apple-converted-space">
    <w:name w:val="apple-converted-space"/>
    <w:rsid w:val="003878D3"/>
  </w:style>
  <w:style w:type="paragraph" w:styleId="Header">
    <w:name w:val="header"/>
    <w:basedOn w:val="Normal"/>
    <w:link w:val="HeaderChar"/>
    <w:uiPriority w:val="99"/>
    <w:unhideWhenUsed/>
    <w:rsid w:val="00C8201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8201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201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82011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963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3E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E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687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294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02CE65-B864-4132-A7CE-6AE1AD2D1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ial Functions Worksheet</vt:lpstr>
    </vt:vector>
  </TitlesOfParts>
  <Company>LCCTC</Company>
  <LinksUpToDate>false</LinksUpToDate>
  <CharactersWithSpaces>830</CharactersWithSpaces>
  <SharedDoc>false</SharedDoc>
  <HLinks>
    <vt:vector size="24" baseType="variant">
      <vt:variant>
        <vt:i4>4456449</vt:i4>
      </vt:variant>
      <vt:variant>
        <vt:i4>9</vt:i4>
      </vt:variant>
      <vt:variant>
        <vt:i4>0</vt:i4>
      </vt:variant>
      <vt:variant>
        <vt:i4>5</vt:i4>
      </vt:variant>
      <vt:variant>
        <vt:lpwstr>http://www.geogebra.org/en/upload/files/Line/Exponential.html</vt:lpwstr>
      </vt:variant>
      <vt:variant>
        <vt:lpwstr/>
      </vt:variant>
      <vt:variant>
        <vt:i4>7274596</vt:i4>
      </vt:variant>
      <vt:variant>
        <vt:i4>6</vt:i4>
      </vt:variant>
      <vt:variant>
        <vt:i4>0</vt:i4>
      </vt:variant>
      <vt:variant>
        <vt:i4>5</vt:i4>
      </vt:variant>
      <vt:variant>
        <vt:lpwstr>http://www.utdanacenter.org/mathtoolkit/downloads/lessons/alg2_exponential_ws1.pdf</vt:lpwstr>
      </vt:variant>
      <vt:variant>
        <vt:lpwstr/>
      </vt:variant>
      <vt:variant>
        <vt:i4>113</vt:i4>
      </vt:variant>
      <vt:variant>
        <vt:i4>3</vt:i4>
      </vt:variant>
      <vt:variant>
        <vt:i4>0</vt:i4>
      </vt:variant>
      <vt:variant>
        <vt:i4>5</vt:i4>
      </vt:variant>
      <vt:variant>
        <vt:lpwstr>http://www.mathwarehouse.com/exponential-growth/worksheet/Worksheet_exponential_growth_1.pdf</vt:lpwstr>
      </vt:variant>
      <vt:variant>
        <vt:lpwstr/>
      </vt:variant>
      <vt:variant>
        <vt:i4>7274592</vt:i4>
      </vt:variant>
      <vt:variant>
        <vt:i4>0</vt:i4>
      </vt:variant>
      <vt:variant>
        <vt:i4>0</vt:i4>
      </vt:variant>
      <vt:variant>
        <vt:i4>5</vt:i4>
      </vt:variant>
      <vt:variant>
        <vt:lpwstr>http://www.mesacc.edu/~scotz47781/mat120/notes/exponential/graphing/graph_exp_intro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 Worksheet</dc:title>
  <dc:creator>khartman</dc:creator>
  <cp:lastModifiedBy>Nicole Watson</cp:lastModifiedBy>
  <cp:revision>2</cp:revision>
  <cp:lastPrinted>2016-05-05T11:56:00Z</cp:lastPrinted>
  <dcterms:created xsi:type="dcterms:W3CDTF">2018-01-11T23:31:00Z</dcterms:created>
  <dcterms:modified xsi:type="dcterms:W3CDTF">2018-01-11T23:31:00Z</dcterms:modified>
</cp:coreProperties>
</file>